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5614" w:rsidRPr="00435614" w:rsidRDefault="00435614" w:rsidP="00435614">
      <w:pPr>
        <w:spacing w:line="360" w:lineRule="auto"/>
        <w:rPr>
          <w:b/>
          <w:i/>
          <w:sz w:val="28"/>
        </w:rPr>
      </w:pPr>
      <w:r w:rsidRPr="00435614">
        <w:rPr>
          <w:b/>
          <w:i/>
          <w:sz w:val="28"/>
        </w:rPr>
        <w:t>Finding K or T</w:t>
      </w:r>
    </w:p>
    <w:bookmarkStart w:id="0" w:name="_GoBack"/>
    <w:p w:rsidR="001E0EE3" w:rsidRDefault="004908B4" w:rsidP="001E0EE3">
      <w:pPr>
        <w:spacing w:line="240" w:lineRule="auto"/>
      </w:pPr>
      <w:r w:rsidRPr="004908B4">
        <w:rPr>
          <w:position w:val="-36"/>
        </w:rPr>
        <w:object w:dxaOrig="28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3.75pt" o:ole="">
            <v:imagedata r:id="rId4" o:title=""/>
          </v:shape>
          <o:OLEObject Type="Embed" ProgID="Equation.DSMT4" ShapeID="_x0000_i1025" DrawAspect="Content" ObjectID="_1504530138" r:id="rId5"/>
        </w:object>
      </w:r>
    </w:p>
    <w:p w:rsidR="001E0EE3" w:rsidRPr="00B94ECF" w:rsidRDefault="001E0EE3" w:rsidP="001E0EE3">
      <w:pPr>
        <w:spacing w:before="120" w:after="120"/>
        <w:rPr>
          <w:b/>
          <w:i/>
          <w:color w:val="FF0000"/>
          <w:sz w:val="28"/>
        </w:rPr>
      </w:pPr>
      <w:r w:rsidRPr="00B94ECF">
        <w:rPr>
          <w:b/>
          <w:i/>
          <w:color w:val="FF0000"/>
          <w:sz w:val="28"/>
        </w:rPr>
        <w:t>Proof</w:t>
      </w:r>
    </w:p>
    <w:p w:rsidR="00CC4904" w:rsidRDefault="002E15ED" w:rsidP="002E15ED">
      <w:pPr>
        <w:ind w:left="360"/>
      </w:pPr>
      <w:r w:rsidRPr="002E15ED">
        <w:rPr>
          <w:position w:val="-18"/>
        </w:rPr>
        <w:object w:dxaOrig="1040" w:dyaOrig="499">
          <v:shape id="_x0000_i1026" type="#_x0000_t75" style="width:52.5pt;height:25.5pt" o:ole="">
            <v:imagedata r:id="rId6" o:title=""/>
          </v:shape>
          <o:OLEObject Type="Embed" ProgID="Equation.DSMT4" ShapeID="_x0000_i1026" DrawAspect="Content" ObjectID="_1504530139" r:id="rId7"/>
        </w:object>
      </w:r>
      <w:r>
        <w:t xml:space="preserve"> </w:t>
      </w:r>
    </w:p>
    <w:p w:rsidR="002E15ED" w:rsidRDefault="002E15ED" w:rsidP="002E15ED">
      <w:pPr>
        <w:ind w:left="360"/>
      </w:pPr>
      <w:r w:rsidRPr="002E15ED">
        <w:rPr>
          <w:position w:val="-32"/>
        </w:rPr>
        <w:object w:dxaOrig="940" w:dyaOrig="639">
          <v:shape id="_x0000_i1027" type="#_x0000_t75" style="width:46.5pt;height:31.5pt" o:ole="">
            <v:imagedata r:id="rId8" o:title=""/>
          </v:shape>
          <o:OLEObject Type="Embed" ProgID="Equation.DSMT4" ShapeID="_x0000_i1027" DrawAspect="Content" ObjectID="_1504530140" r:id="rId9"/>
        </w:object>
      </w:r>
    </w:p>
    <w:p w:rsidR="002E15ED" w:rsidRDefault="002E15ED" w:rsidP="002E15ED">
      <w:pPr>
        <w:ind w:left="360"/>
      </w:pPr>
      <w:r w:rsidRPr="002E15ED">
        <w:rPr>
          <w:position w:val="-32"/>
        </w:rPr>
        <w:object w:dxaOrig="1380" w:dyaOrig="639">
          <v:shape id="_x0000_i1028" type="#_x0000_t75" style="width:69pt;height:31.5pt" o:ole="">
            <v:imagedata r:id="rId10" o:title=""/>
          </v:shape>
          <o:OLEObject Type="Embed" ProgID="Equation.DSMT4" ShapeID="_x0000_i1028" DrawAspect="Content" ObjectID="_1504530141" r:id="rId11"/>
        </w:object>
      </w:r>
    </w:p>
    <w:p w:rsidR="002E15ED" w:rsidRDefault="005D1C4A" w:rsidP="002E15ED">
      <w:pPr>
        <w:ind w:left="360"/>
        <w:rPr>
          <w:b/>
          <w:i/>
          <w:color w:val="0000CC"/>
          <w:sz w:val="32"/>
        </w:rPr>
      </w:pPr>
      <w:r w:rsidRPr="005D1C4A">
        <w:rPr>
          <w:position w:val="-38"/>
        </w:rPr>
        <w:object w:dxaOrig="1160" w:dyaOrig="760">
          <v:shape id="_x0000_i1029" type="#_x0000_t75" style="width:57.75pt;height:37.5pt" o:ole="">
            <v:imagedata r:id="rId12" o:title=""/>
          </v:shape>
          <o:OLEObject Type="Embed" ProgID="Equation.DSMT4" ShapeID="_x0000_i1029" DrawAspect="Content" ObjectID="_1504530142" r:id="rId13"/>
        </w:object>
      </w:r>
      <w:r w:rsidR="002E15ED">
        <w:t xml:space="preserve">  </w:t>
      </w:r>
      <w:r w:rsidR="002E15ED" w:rsidRPr="00CC4904">
        <w:rPr>
          <w:b/>
          <w:i/>
          <w:color w:val="0000CC"/>
          <w:sz w:val="32"/>
        </w:rPr>
        <w:sym w:font="Symbol" w:char="F0D6"/>
      </w:r>
    </w:p>
    <w:bookmarkEnd w:id="0"/>
    <w:p w:rsidR="00D525F1" w:rsidRDefault="00D525F1" w:rsidP="00D525F1"/>
    <w:p w:rsidR="00D525F1" w:rsidRDefault="00D525F1" w:rsidP="00D525F1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952DC63" wp14:editId="2ADDA8D8">
                <wp:simplePos x="0" y="0"/>
                <wp:positionH relativeFrom="column">
                  <wp:posOffset>228600</wp:posOffset>
                </wp:positionH>
                <wp:positionV relativeFrom="paragraph">
                  <wp:posOffset>80010</wp:posOffset>
                </wp:positionV>
                <wp:extent cx="5234940" cy="22860"/>
                <wp:effectExtent l="0" t="0" r="22860" b="3429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34940" cy="228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2139E8" id="Straight Connector 2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pt,6.3pt" to="430.2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" strokecolor="#622423 [1605]" strokeweight="1.5pt"/>
            </w:pict>
          </mc:Fallback>
        </mc:AlternateContent>
      </w:r>
    </w:p>
    <w:p w:rsidR="002E15ED" w:rsidRDefault="002E15ED" w:rsidP="00D525F1"/>
    <w:p w:rsidR="00BF6C41" w:rsidRPr="00CC4904" w:rsidRDefault="00BF6C41" w:rsidP="00D525F1"/>
    <w:sectPr w:rsidR="00BF6C41" w:rsidRPr="00CC490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4ECF"/>
    <w:rsid w:val="00001D17"/>
    <w:rsid w:val="0006278A"/>
    <w:rsid w:val="001E0EE3"/>
    <w:rsid w:val="002E15ED"/>
    <w:rsid w:val="00415BFB"/>
    <w:rsid w:val="00435614"/>
    <w:rsid w:val="004908B4"/>
    <w:rsid w:val="00500FF1"/>
    <w:rsid w:val="0051003B"/>
    <w:rsid w:val="005235EF"/>
    <w:rsid w:val="005A524B"/>
    <w:rsid w:val="005D1C4A"/>
    <w:rsid w:val="005F36DA"/>
    <w:rsid w:val="008B2292"/>
    <w:rsid w:val="0093077D"/>
    <w:rsid w:val="00B94ECF"/>
    <w:rsid w:val="00BF0DD8"/>
    <w:rsid w:val="00BF6C41"/>
    <w:rsid w:val="00C81B8F"/>
    <w:rsid w:val="00CC4904"/>
    <w:rsid w:val="00D525F1"/>
    <w:rsid w:val="00DA49EA"/>
    <w:rsid w:val="00DA7A77"/>
    <w:rsid w:val="00E820F3"/>
    <w:rsid w:val="00FD5FBC"/>
    <w:rsid w:val="00FF62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8C1AED6-71CB-4305-89FC-CB26B9C2BD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1B8F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</Words>
  <Characters>142</Characters>
  <Application>Microsoft Office Word</Application>
  <DocSecurity>0</DocSecurity>
  <Lines>23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lveston College</Company>
  <LinksUpToDate>false</LinksUpToDate>
  <CharactersWithSpaces>1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alveston College</dc:creator>
  <cp:lastModifiedBy>Duke</cp:lastModifiedBy>
  <cp:revision>2</cp:revision>
  <dcterms:created xsi:type="dcterms:W3CDTF">2015-09-23T21:13:00Z</dcterms:created>
  <dcterms:modified xsi:type="dcterms:W3CDTF">2015-09-23T2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